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2771" w:rsidRPr="002B2771" w:rsidRDefault="002B2771" w:rsidP="002B2771">
      <w:pPr>
        <w:tabs>
          <w:tab w:val="left" w:pos="504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2B2771" w:rsidRPr="002B2771" w:rsidSect="00043D7A">
          <w:headerReference w:type="first" r:id="rId8"/>
          <w:pgSz w:w="11909" w:h="16834"/>
          <w:pgMar w:top="1440" w:right="1440" w:bottom="1440" w:left="2160" w:header="720" w:footer="1440" w:gutter="0"/>
          <w:pgNumType w:fmt="lowerRoman" w:start="1"/>
          <w:cols w:space="720"/>
        </w:sectPr>
      </w:pPr>
    </w:p>
    <w:p w:rsidR="002B2771" w:rsidRPr="002B2771" w:rsidRDefault="00633D9F" w:rsidP="002B2771">
      <w:pPr>
        <w:keepNext/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lastRenderedPageBreak/>
        <w:t>university of engineering and technology peshawar pakistan</w:t>
      </w: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keepNext/>
        <w:spacing w:after="0" w:line="480" w:lineRule="auto"/>
        <w:jc w:val="center"/>
        <w:rPr>
          <w:rFonts w:ascii="Times New Roman" w:eastAsia="Times New Roman" w:hAnsi="Times New Roman" w:cs="Times New Roman"/>
          <w:bCs/>
          <w:caps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bCs/>
          <w:caps/>
          <w:sz w:val="24"/>
          <w:szCs w:val="24"/>
        </w:rPr>
        <w:t>DISSERTATION TITLE: UP TO FOUR LINES, IN ALL CAPS, INVERTED PYRAMID FORMAT</w:t>
      </w: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4"/>
        </w:rPr>
        <w:t>By</w:t>
      </w: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DF0A6A" w:rsidRDefault="00562353" w:rsidP="00DF0A6A">
      <w:pPr>
        <w:jc w:val="center"/>
      </w:pPr>
      <w:r>
        <w:rPr>
          <w:sz w:val="24"/>
          <w:szCs w:val="24"/>
          <w:u w:val="single"/>
        </w:rPr>
        <w:fldChar w:fldCharType="begin"/>
      </w:r>
      <w:r>
        <w:rPr>
          <w:sz w:val="24"/>
          <w:szCs w:val="24"/>
          <w:u w:val="single"/>
        </w:rPr>
        <w:instrText xml:space="preserve"> MACROBUTTON  AcceptAllChangesShown "[Click Here to Enter Name Registration Number]" </w:instrText>
      </w:r>
      <w:r>
        <w:rPr>
          <w:sz w:val="24"/>
          <w:szCs w:val="24"/>
          <w:u w:val="single"/>
        </w:rPr>
        <w:fldChar w:fldCharType="end"/>
      </w:r>
    </w:p>
    <w:p w:rsidR="00562353" w:rsidRDefault="00562353" w:rsidP="00562353">
      <w:pPr>
        <w:jc w:val="center"/>
      </w:pPr>
      <w:r>
        <w:rPr>
          <w:sz w:val="24"/>
          <w:szCs w:val="24"/>
          <w:u w:val="single"/>
        </w:rPr>
        <w:fldChar w:fldCharType="begin"/>
      </w:r>
      <w:r>
        <w:rPr>
          <w:sz w:val="24"/>
          <w:szCs w:val="24"/>
          <w:u w:val="single"/>
        </w:rPr>
        <w:instrText xml:space="preserve"> MACROBUTTON  AcceptAllChangesShown "[Click Here to Enter Name Registration Number]" </w:instrText>
      </w:r>
      <w:r>
        <w:rPr>
          <w:sz w:val="24"/>
          <w:szCs w:val="24"/>
          <w:u w:val="single"/>
        </w:rPr>
        <w:fldChar w:fldCharType="end"/>
      </w:r>
    </w:p>
    <w:p w:rsidR="00562353" w:rsidRDefault="00562353" w:rsidP="00562353">
      <w:pPr>
        <w:jc w:val="center"/>
      </w:pPr>
      <w:r>
        <w:rPr>
          <w:sz w:val="24"/>
          <w:szCs w:val="24"/>
          <w:u w:val="single"/>
        </w:rPr>
        <w:fldChar w:fldCharType="begin"/>
      </w:r>
      <w:r>
        <w:rPr>
          <w:sz w:val="24"/>
          <w:szCs w:val="24"/>
          <w:u w:val="single"/>
        </w:rPr>
        <w:instrText xml:space="preserve"> MACROBUTTON  AcceptAllChangesShown "[Click Here to Enter Name Registration Number]" </w:instrText>
      </w:r>
      <w:r>
        <w:rPr>
          <w:sz w:val="24"/>
          <w:szCs w:val="24"/>
          <w:u w:val="single"/>
        </w:rPr>
        <w:fldChar w:fldCharType="end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2B2771" w:rsidRPr="002B2771" w:rsidRDefault="002B2771" w:rsidP="006C011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sz w:val="24"/>
          <w:szCs w:val="24"/>
        </w:rPr>
        <w:t>The undersigned c</w:t>
      </w:r>
      <w:r w:rsidR="004F5059">
        <w:rPr>
          <w:rFonts w:ascii="Times New Roman" w:eastAsia="Times New Roman" w:hAnsi="Times New Roman" w:cs="Times New Roman"/>
          <w:sz w:val="24"/>
          <w:szCs w:val="24"/>
        </w:rPr>
        <w:t xml:space="preserve">ertify that they </w: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 xml:space="preserve">recommend to the </w:t>
      </w:r>
      <w:r w:rsidR="00DD4760">
        <w:rPr>
          <w:rFonts w:ascii="Times New Roman" w:eastAsia="Times New Roman" w:hAnsi="Times New Roman" w:cs="Times New Roman"/>
          <w:sz w:val="24"/>
          <w:szCs w:val="24"/>
        </w:rPr>
        <w:t xml:space="preserve">UET Peshawar </w: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>for acceptance of this thesis for the fulfillment of the requirements for the degree stated.</w:t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Signature: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2B2771">
        <w:rPr>
          <w:rFonts w:ascii="Times New Roman" w:eastAsia="Times New Roman" w:hAnsi="Times New Roman" w:cs="Times New Roman"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429438" wp14:editId="563CEFAD">
                <wp:simplePos x="0" y="0"/>
                <wp:positionH relativeFrom="column">
                  <wp:posOffset>2230755</wp:posOffset>
                </wp:positionH>
                <wp:positionV relativeFrom="paragraph">
                  <wp:posOffset>74295</wp:posOffset>
                </wp:positionV>
                <wp:extent cx="2895600" cy="295275"/>
                <wp:effectExtent l="0" t="0" r="0" b="952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2771" w:rsidRDefault="002B2771" w:rsidP="002B2771">
                            <w:r w:rsidRPr="004A2122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4A2122">
                              <w:rPr>
                                <w:sz w:val="24"/>
                                <w:szCs w:val="24"/>
                              </w:rPr>
                              <w:instrText xml:space="preserve"> MACROBUTTON  AcceptAllChangesShown "[Click Here to Enter Name]" </w:instrText>
                            </w:r>
                            <w:r w:rsidRPr="004A2122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175.65pt;margin-top:5.85pt;width:228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" filled="f" stroked="f">
                <v:textbox>
                  <w:txbxContent>
                    <w:p w:rsidR="002B2771" w:rsidRDefault="002B2771" w:rsidP="002B2771">
                      <w:r w:rsidRPr="004A2122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4A2122">
                        <w:rPr>
                          <w:sz w:val="24"/>
                          <w:szCs w:val="24"/>
                        </w:rPr>
                        <w:instrText xml:space="preserve"> MACROBUTTON  AcceptAllChangesShown "[Click Here to Enter Name]" </w:instrText>
                      </w:r>
                      <w:r w:rsidRPr="004A2122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Supervisor: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Signature: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2B2771">
        <w:rPr>
          <w:rFonts w:ascii="Times New Roman" w:eastAsia="Times New Roman" w:hAnsi="Times New Roman" w:cs="Times New Roman"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E0B5D30" wp14:editId="1502F34D">
                <wp:simplePos x="0" y="0"/>
                <wp:positionH relativeFrom="column">
                  <wp:posOffset>2219960</wp:posOffset>
                </wp:positionH>
                <wp:positionV relativeFrom="paragraph">
                  <wp:posOffset>74295</wp:posOffset>
                </wp:positionV>
                <wp:extent cx="2895600" cy="295275"/>
                <wp:effectExtent l="0" t="0" r="0" b="952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2771" w:rsidRDefault="002B2771" w:rsidP="002B2771">
                            <w:r w:rsidRPr="00261274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261274">
                              <w:rPr>
                                <w:sz w:val="24"/>
                                <w:szCs w:val="24"/>
                              </w:rPr>
                              <w:instrText xml:space="preserve"> MACROBUTTON  AcceptAllChangesShown "[Click Here to Enter Name]" </w:instrText>
                            </w:r>
                            <w:r w:rsidRPr="00261274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174.8pt;margin-top:5.85pt;width:228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" filled="f" stroked="f">
                <v:textbox>
                  <w:txbxContent>
                    <w:p w:rsidR="002B2771" w:rsidRDefault="002B2771" w:rsidP="002B2771">
                      <w:r w:rsidRPr="00261274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261274">
                        <w:rPr>
                          <w:sz w:val="24"/>
                          <w:szCs w:val="24"/>
                        </w:rPr>
                        <w:instrText xml:space="preserve"> MACROBUTTON  AcceptAllChangesShown "[Click Here to Enter Name]" </w:instrText>
                      </w:r>
                      <w:r w:rsidRPr="00261274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p w:rsidR="002B2771" w:rsidRPr="002B2771" w:rsidRDefault="005C2B59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Final Year Project Coordinator</w:t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 xml:space="preserve">: </w:t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Signature: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2B2771">
        <w:rPr>
          <w:rFonts w:ascii="Times New Roman" w:eastAsia="Times New Roman" w:hAnsi="Times New Roman" w:cs="Times New Roman"/>
          <w:bCs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5976BC" wp14:editId="4C2CE436">
                <wp:simplePos x="0" y="0"/>
                <wp:positionH relativeFrom="column">
                  <wp:posOffset>2221230</wp:posOffset>
                </wp:positionH>
                <wp:positionV relativeFrom="paragraph">
                  <wp:posOffset>74295</wp:posOffset>
                </wp:positionV>
                <wp:extent cx="2895600" cy="295275"/>
                <wp:effectExtent l="0" t="0" r="0" b="952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2771" w:rsidRPr="004C5CBF" w:rsidRDefault="002B2771" w:rsidP="002B2771">
                            <w:pPr>
                              <w:rPr>
                                <w:sz w:val="24"/>
                              </w:rPr>
                            </w:pPr>
                            <w:r w:rsidRPr="00261274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261274">
                              <w:rPr>
                                <w:sz w:val="24"/>
                                <w:szCs w:val="24"/>
                              </w:rPr>
                              <w:instrText xml:space="preserve"> MACROBUTTON  AcceptAllChangesShown "[Click Here to Enter Name]" </w:instrText>
                            </w:r>
                            <w:r w:rsidRPr="00261274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174.9pt;margin-top:5.85pt;width:228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" filled="f" stroked="f">
                <v:textbox>
                  <w:txbxContent>
                    <w:p w:rsidR="002B2771" w:rsidRPr="004C5CBF" w:rsidRDefault="002B2771" w:rsidP="002B2771">
                      <w:pPr>
                        <w:rPr>
                          <w:sz w:val="24"/>
                        </w:rPr>
                      </w:pPr>
                      <w:r w:rsidRPr="00261274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261274">
                        <w:rPr>
                          <w:sz w:val="24"/>
                          <w:szCs w:val="24"/>
                        </w:rPr>
                        <w:instrText xml:space="preserve"> MACROBUTTON  AcceptAllChangesShown "[Click Here to Enter Name]" </w:instrText>
                      </w:r>
                      <w:r w:rsidRPr="00261274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p w:rsidR="002B2771" w:rsidRPr="002B2771" w:rsidRDefault="005D0FF9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Chairman</w:t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 xml:space="preserve">: </w:t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6C0113" w:rsidRDefault="006C0113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</w:p>
    <w:p w:rsidR="002B2771" w:rsidRPr="002B2771" w:rsidRDefault="002B2771" w:rsidP="002B2771">
      <w:pPr>
        <w:tabs>
          <w:tab w:val="left" w:pos="3600"/>
          <w:tab w:val="right" w:leader="underscore" w:pos="8228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</w:pP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>Date: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  <w:r w:rsidRPr="002B2771">
        <w:rPr>
          <w:rFonts w:ascii="Times New Roman" w:eastAsia="Times New Roman" w:hAnsi="Times New Roman" w:cs="Times New Roman"/>
          <w:bCs/>
          <w:sz w:val="24"/>
          <w:szCs w:val="20"/>
          <w:lang w:val="en-GB"/>
        </w:rPr>
        <w:tab/>
      </w: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2B2771">
        <w:rPr>
          <w:rFonts w:ascii="Times New Roman" w:eastAsia="Times New Roman" w:hAnsi="Times New Roman" w:cs="Times New Roman"/>
          <w:szCs w:val="20"/>
        </w:rPr>
        <w:br w:type="page"/>
      </w: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bCs/>
          <w:caps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bCs/>
          <w:caps/>
          <w:sz w:val="24"/>
          <w:szCs w:val="24"/>
        </w:rPr>
        <w:lastRenderedPageBreak/>
        <w:t>DISSERTATION TITLE: UP TO FOUR LINES, IN ALL CAPS, INVERTED PYRAMID FORMAT</w:t>
      </w: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B2771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gramEnd"/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483CE6" w:rsidRDefault="00483CE6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begin"/>
      </w:r>
      <w:r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MACROBUTTON  AcceptAllChangesShown "[Student Full Name]" </w:instrText>
      </w: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end"/>
      </w:r>
    </w:p>
    <w:p w:rsidR="00483CE6" w:rsidRDefault="00483CE6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begin"/>
      </w:r>
      <w:r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MACROBUTTON  AcceptAllChangesShown "[Student Full Name]" </w:instrText>
      </w: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end"/>
      </w:r>
    </w:p>
    <w:p w:rsidR="002B2771" w:rsidRPr="002B2771" w:rsidRDefault="00483CE6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begin"/>
      </w:r>
      <w:r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MACROBUTTON  AcceptAllChangesShown "[Student Full Name]" </w:instrText>
      </w:r>
      <w:r>
        <w:rPr>
          <w:rFonts w:ascii="Times New Roman" w:eastAsia="Times New Roman" w:hAnsi="Times New Roman" w:cs="Times New Roman"/>
          <w:caps/>
          <w:sz w:val="24"/>
          <w:szCs w:val="24"/>
        </w:rPr>
        <w:fldChar w:fldCharType="end"/>
      </w: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before="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sz w:val="24"/>
          <w:szCs w:val="24"/>
        </w:rPr>
        <w:t>A Thesis</w:t>
      </w:r>
    </w:p>
    <w:p w:rsidR="002B2771" w:rsidRPr="002B2771" w:rsidRDefault="002B2771" w:rsidP="006A6736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sz w:val="24"/>
          <w:szCs w:val="24"/>
        </w:rPr>
        <w:t xml:space="preserve">Submitted to the </w:t>
      </w:r>
      <w:r w:rsidR="006A6736">
        <w:rPr>
          <w:rFonts w:ascii="Times New Roman" w:eastAsia="Times New Roman" w:hAnsi="Times New Roman" w:cs="Times New Roman"/>
          <w:sz w:val="24"/>
          <w:szCs w:val="24"/>
        </w:rPr>
        <w:t>UET Peshawar</w:t>
      </w:r>
    </w:p>
    <w:p w:rsidR="002B2771" w:rsidRPr="002B2771" w:rsidRDefault="002B2771" w:rsidP="002B2771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B2771">
        <w:rPr>
          <w:rFonts w:ascii="Times New Roman" w:eastAsia="Times New Roman" w:hAnsi="Times New Roman" w:cs="Times New Roman"/>
          <w:sz w:val="24"/>
          <w:szCs w:val="24"/>
        </w:rPr>
        <w:t>as</w:t>
      </w:r>
      <w:proofErr w:type="gramEnd"/>
      <w:r w:rsidRPr="002B2771">
        <w:rPr>
          <w:rFonts w:ascii="Times New Roman" w:eastAsia="Times New Roman" w:hAnsi="Times New Roman" w:cs="Times New Roman"/>
          <w:sz w:val="24"/>
          <w:szCs w:val="24"/>
        </w:rPr>
        <w:t xml:space="preserve"> a Requirement for the Degree of</w:t>
      </w:r>
    </w:p>
    <w:p w:rsidR="002B2771" w:rsidRPr="002B2771" w:rsidRDefault="002B2771" w:rsidP="002B2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345D1E" w:rsidP="002B2771">
      <w:pPr>
        <w:keepNext/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t>bachelor</w:t>
      </w:r>
      <w:r w:rsidR="002B2771" w:rsidRPr="002B2771">
        <w:rPr>
          <w:rFonts w:ascii="Times New Roman" w:eastAsia="Times New Roman" w:hAnsi="Times New Roman" w:cs="Times New Roman"/>
          <w:caps/>
          <w:sz w:val="24"/>
          <w:szCs w:val="24"/>
        </w:rPr>
        <w:t xml:space="preserve"> OF SCIENCE</w:t>
      </w:r>
    </w:p>
    <w:p w:rsidR="002B2771" w:rsidRPr="002B2771" w:rsidRDefault="002808A3" w:rsidP="002808A3">
      <w:pPr>
        <w:widowControl w:val="0"/>
        <w:spacing w:after="0" w:line="48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</w:rPr>
      </w:pPr>
      <w:r>
        <w:rPr>
          <w:rFonts w:ascii="Times New Roman" w:eastAsia="Times New Roman" w:hAnsi="Times New Roman" w:cs="Times New Roman"/>
          <w:caps/>
          <w:sz w:val="24"/>
          <w:szCs w:val="24"/>
        </w:rPr>
        <w:t>DEpartment of computer systems engineering</w:t>
      </w:r>
    </w:p>
    <w:p w:rsidR="002B2771" w:rsidRPr="002B2771" w:rsidRDefault="002808A3" w:rsidP="002B2771">
      <w:pPr>
        <w:widowControl w:val="0"/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UNVIVERSITY OF ENGINEERING AND TECHNOLOGY,</w:t>
      </w:r>
    </w:p>
    <w:p w:rsidR="002B2771" w:rsidRPr="002B2771" w:rsidRDefault="002808A3" w:rsidP="002B2771">
      <w:pPr>
        <w:widowControl w:val="0"/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PESHAWAR</w:t>
      </w:r>
      <w:r w:rsidR="002B2771" w:rsidRPr="002B2771">
        <w:rPr>
          <w:rFonts w:ascii="Times New Roman" w:eastAsia="Times New Roman" w:hAnsi="Times New Roman" w:cs="Times New Roman"/>
          <w:sz w:val="24"/>
          <w:szCs w:val="24"/>
          <w:lang w:val="es-ES"/>
        </w:rPr>
        <w:t>,</w:t>
      </w:r>
    </w:p>
    <w:p w:rsidR="002B2771" w:rsidRPr="002B2771" w:rsidRDefault="002808A3" w:rsidP="002B2771">
      <w:pPr>
        <w:widowControl w:val="0"/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PAKISTAN</w:t>
      </w:r>
    </w:p>
    <w:p w:rsidR="002B2771" w:rsidRPr="002B2771" w:rsidRDefault="002B2771" w:rsidP="002B277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val="es-ES"/>
        </w:rPr>
      </w:pPr>
    </w:p>
    <w:p w:rsidR="002B2771" w:rsidRPr="002B2771" w:rsidRDefault="002B2771" w:rsidP="002B277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val="es-ES"/>
        </w:rPr>
      </w:pPr>
    </w:p>
    <w:p w:rsidR="002B2771" w:rsidRPr="002B2771" w:rsidRDefault="002B2771" w:rsidP="002B277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val="es-ES"/>
        </w:rPr>
      </w:pPr>
    </w:p>
    <w:p w:rsidR="002B2771" w:rsidRPr="002B2771" w:rsidRDefault="002B2771" w:rsidP="002B277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val="es-ES"/>
        </w:rPr>
      </w:pPr>
    </w:p>
    <w:p w:rsidR="002B2771" w:rsidRPr="002B2771" w:rsidRDefault="002B2771" w:rsidP="002B2771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</w:rPr>
      </w:pP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fldChar w:fldCharType="begin"/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MACROBUTTON  AcceptAllChangesShown [Month] </w:instrText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fldChar w:fldCharType="end"/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t xml:space="preserve"> </w:t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fldChar w:fldCharType="begin"/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MACROBUTTON NoMacro [Year]</w:instrText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fldChar w:fldCharType="end"/>
      </w:r>
      <w:r w:rsidRPr="002B2771">
        <w:rPr>
          <w:rFonts w:ascii="Times New Roman" w:eastAsia="Times New Roman" w:hAnsi="Times New Roman" w:cs="Times New Roman"/>
          <w:szCs w:val="24"/>
        </w:rPr>
        <w:br w:type="page"/>
      </w: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  <w:szCs w:val="24"/>
        </w:rPr>
        <w:sectPr w:rsidR="002B2771" w:rsidRPr="002B2771" w:rsidSect="00167B51">
          <w:footerReference w:type="default" r:id="rId9"/>
          <w:type w:val="continuous"/>
          <w:pgSz w:w="11909" w:h="16834"/>
          <w:pgMar w:top="2880" w:right="1440" w:bottom="1440" w:left="2160" w:header="706" w:footer="1152" w:gutter="0"/>
          <w:pgNumType w:fmt="lowerRoman"/>
          <w:cols w:space="720"/>
          <w:docGrid w:linePitch="299"/>
        </w:sectPr>
      </w:pP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</w:rPr>
        <w:sectPr w:rsidR="002B2771" w:rsidRPr="002B2771" w:rsidSect="00A50EBE">
          <w:footerReference w:type="default" r:id="rId10"/>
          <w:type w:val="continuous"/>
          <w:pgSz w:w="11909" w:h="16834"/>
          <w:pgMar w:top="1440" w:right="1440" w:bottom="1440" w:left="1800" w:header="706" w:footer="1440" w:gutter="0"/>
          <w:pgNumType w:fmt="lowerRoman"/>
          <w:cols w:space="720"/>
          <w:docGrid w:linePitch="299"/>
        </w:sectPr>
      </w:pPr>
    </w:p>
    <w:p w:rsidR="002B2771" w:rsidRPr="002B2771" w:rsidRDefault="002B2771" w:rsidP="002B2771">
      <w:pPr>
        <w:keepNext/>
        <w:spacing w:after="0" w:line="480" w:lineRule="auto"/>
        <w:jc w:val="center"/>
        <w:rPr>
          <w:rFonts w:ascii="Times New Roman" w:eastAsia="Times New Roman" w:hAnsi="Times New Roman" w:cs="Times New Roman"/>
          <w:b/>
          <w:caps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caps/>
          <w:sz w:val="24"/>
          <w:szCs w:val="20"/>
        </w:rPr>
        <w:lastRenderedPageBreak/>
        <w:t>DEDICATION</w:t>
      </w: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2B2771" w:rsidRPr="002B2771" w:rsidRDefault="002B2771" w:rsidP="002B2771">
      <w:pPr>
        <w:spacing w:before="240" w:after="0" w:line="36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i/>
          <w:iCs/>
          <w:sz w:val="24"/>
          <w:szCs w:val="20"/>
        </w:rPr>
        <w:fldChar w:fldCharType="begin"/>
      </w:r>
      <w:r w:rsidRPr="002B2771">
        <w:rPr>
          <w:rFonts w:ascii="Times New Roman" w:eastAsia="Times New Roman" w:hAnsi="Times New Roman" w:cs="Times New Roman"/>
          <w:i/>
          <w:iCs/>
          <w:sz w:val="24"/>
          <w:szCs w:val="20"/>
        </w:rPr>
        <w:instrText xml:space="preserve"> MACROBUTTON  AcceptAllChangesShown "[Enter dedication here.]" </w:instrText>
      </w:r>
      <w:r w:rsidRPr="002B2771">
        <w:rPr>
          <w:rFonts w:ascii="Times New Roman" w:eastAsia="Times New Roman" w:hAnsi="Times New Roman" w:cs="Times New Roman"/>
          <w:i/>
          <w:iCs/>
          <w:sz w:val="24"/>
          <w:szCs w:val="20"/>
        </w:rPr>
        <w:fldChar w:fldCharType="end"/>
      </w: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2B2771">
        <w:rPr>
          <w:rFonts w:ascii="Times New Roman" w:eastAsia="Times New Roman" w:hAnsi="Times New Roman" w:cs="Times New Roman"/>
        </w:rPr>
        <w:br w:type="page"/>
      </w:r>
    </w:p>
    <w:p w:rsidR="002B2771" w:rsidRPr="002B2771" w:rsidRDefault="002B2771" w:rsidP="002B2771">
      <w:pPr>
        <w:keepNext/>
        <w:spacing w:after="0" w:line="480" w:lineRule="auto"/>
        <w:jc w:val="center"/>
        <w:rPr>
          <w:rFonts w:ascii="Times New Roman" w:eastAsia="Times New Roman" w:hAnsi="Times New Roman" w:cs="Times New Roman"/>
          <w:b/>
          <w:caps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caps/>
          <w:sz w:val="24"/>
          <w:szCs w:val="20"/>
        </w:rPr>
        <w:lastRenderedPageBreak/>
        <w:t>ACKNOWLEDGEMENTS</w:t>
      </w:r>
    </w:p>
    <w:p w:rsidR="002B2771" w:rsidRPr="002B2771" w:rsidRDefault="002B2771" w:rsidP="002B2771">
      <w:pPr>
        <w:spacing w:after="0" w:line="36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sz w:val="24"/>
          <w:szCs w:val="20"/>
        </w:rPr>
        <w:fldChar w:fldCharType="begin"/>
      </w:r>
      <w:r w:rsidRPr="002B2771">
        <w:rPr>
          <w:rFonts w:ascii="Times New Roman" w:eastAsia="Times New Roman" w:hAnsi="Times New Roman" w:cs="Times New Roman"/>
          <w:sz w:val="24"/>
          <w:szCs w:val="20"/>
        </w:rPr>
        <w:instrText xml:space="preserve"> MACROBUTTON  AcceptAllChangesShown "[Enter acknowledgements here.]" </w:instrText>
      </w:r>
      <w:r w:rsidRPr="002B2771">
        <w:rPr>
          <w:rFonts w:ascii="Times New Roman" w:eastAsia="Times New Roman" w:hAnsi="Times New Roman" w:cs="Times New Roman"/>
          <w:sz w:val="24"/>
          <w:szCs w:val="20"/>
        </w:rPr>
        <w:fldChar w:fldCharType="end"/>
      </w: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2B2771">
        <w:rPr>
          <w:rFonts w:ascii="Times New Roman" w:eastAsia="Times New Roman" w:hAnsi="Times New Roman" w:cs="Times New Roman"/>
        </w:rPr>
        <w:br w:type="page"/>
      </w:r>
    </w:p>
    <w:p w:rsidR="002B2771" w:rsidRPr="002B2771" w:rsidRDefault="002B2771" w:rsidP="002B2771">
      <w:pPr>
        <w:spacing w:after="0" w:line="240" w:lineRule="auto"/>
        <w:rPr>
          <w:rFonts w:ascii="Times New Roman" w:eastAsia="Times New Roman" w:hAnsi="Times New Roman" w:cs="Times New Roman"/>
        </w:rPr>
        <w:sectPr w:rsidR="002B2771" w:rsidRPr="002B2771" w:rsidSect="00043D7A">
          <w:footerReference w:type="default" r:id="rId11"/>
          <w:type w:val="continuous"/>
          <w:pgSz w:w="11909" w:h="16834"/>
          <w:pgMar w:top="2880" w:right="1440" w:bottom="1440" w:left="2160" w:header="720" w:footer="1440" w:gutter="0"/>
          <w:pgNumType w:fmt="lowerRoman" w:start="5"/>
          <w:cols w:space="720"/>
        </w:sectPr>
      </w:pPr>
    </w:p>
    <w:p w:rsidR="002B2771" w:rsidRPr="002B2771" w:rsidRDefault="002B2771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bookmarkStart w:id="0" w:name="_Toc347229650"/>
      <w:r w:rsidRPr="002B2771">
        <w:rPr>
          <w:rFonts w:ascii="Times New Roman" w:eastAsia="Times New Roman" w:hAnsi="Times New Roman" w:cs="Times New Roman"/>
          <w:caps/>
          <w:kern w:val="28"/>
          <w:sz w:val="24"/>
          <w:szCs w:val="20"/>
        </w:rPr>
        <w:lastRenderedPageBreak/>
        <w:t>ABSTRACT</w:t>
      </w:r>
      <w:bookmarkEnd w:id="0"/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caps/>
          <w:szCs w:val="20"/>
        </w:rPr>
        <w:sectPr w:rsidR="002B2771" w:rsidRPr="002B2771" w:rsidSect="00043D7A">
          <w:type w:val="continuous"/>
          <w:pgSz w:w="11909" w:h="16834"/>
          <w:pgMar w:top="288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sz w:val="24"/>
          <w:szCs w:val="20"/>
        </w:rPr>
        <w:lastRenderedPageBreak/>
        <w:fldChar w:fldCharType="begin"/>
      </w:r>
      <w:r w:rsidRPr="002B2771">
        <w:rPr>
          <w:rFonts w:ascii="Times New Roman" w:eastAsia="Times New Roman" w:hAnsi="Times New Roman" w:cs="Times New Roman"/>
          <w:sz w:val="24"/>
          <w:szCs w:val="20"/>
        </w:rPr>
        <w:instrText xml:space="preserve"> MACROBUTTON  AcceptAllChangesShown "[Enter abstract here (Not more than 350 word).]" </w:instrText>
      </w:r>
      <w:r w:rsidRPr="002B2771">
        <w:rPr>
          <w:rFonts w:ascii="Times New Roman" w:eastAsia="Times New Roman" w:hAnsi="Times New Roman" w:cs="Times New Roman"/>
          <w:sz w:val="24"/>
          <w:szCs w:val="20"/>
        </w:rPr>
        <w:fldChar w:fldCharType="end"/>
      </w: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kern w:val="28"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caps/>
          <w:sz w:val="24"/>
          <w:szCs w:val="20"/>
        </w:rPr>
        <w:br w:type="page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kern w:val="28"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tabs>
          <w:tab w:val="left" w:pos="3256"/>
          <w:tab w:val="center" w:pos="4154"/>
        </w:tabs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Cs/>
          <w:caps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bCs/>
          <w:caps/>
          <w:sz w:val="24"/>
          <w:szCs w:val="24"/>
        </w:rPr>
        <w:lastRenderedPageBreak/>
        <w:t>TABLE OF CONTENTs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caps/>
          <w:szCs w:val="20"/>
        </w:rPr>
        <w:sectPr w:rsidR="002B2771" w:rsidRPr="002B2771" w:rsidSect="00043D7A">
          <w:type w:val="continuous"/>
          <w:pgSz w:w="11909" w:h="16834"/>
          <w:pgMar w:top="216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EB7972">
      <w:pPr>
        <w:tabs>
          <w:tab w:val="right" w:leader="dot" w:pos="8299"/>
        </w:tabs>
        <w:spacing w:after="0" w:line="360" w:lineRule="auto"/>
        <w:rPr>
          <w:rFonts w:ascii="Calibri" w:eastAsia="Times New Roman" w:hAnsi="Calibri" w:cs="Arial"/>
          <w:noProof/>
        </w:rPr>
      </w:pP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lastRenderedPageBreak/>
        <w:fldChar w:fldCharType="begin"/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instrText xml:space="preserve"> TOC \o "1-4" \t "Front_Head,1,Biblio,1,Chapter_Title,5,APA Level 3,3,APA Level 4,4" </w:instrText>
      </w:r>
      <w:r w:rsidRPr="002B2771">
        <w:rPr>
          <w:rFonts w:ascii="Times New Roman" w:eastAsia="Times New Roman" w:hAnsi="Times New Roman" w:cs="Times New Roman"/>
          <w:caps/>
          <w:sz w:val="24"/>
          <w:szCs w:val="24"/>
        </w:rPr>
        <w:fldChar w:fldCharType="separate"/>
      </w:r>
    </w:p>
    <w:p w:rsidR="002B2771" w:rsidRPr="002B2771" w:rsidRDefault="002B2771" w:rsidP="002B2771">
      <w:pPr>
        <w:tabs>
          <w:tab w:val="right" w:leader="dot" w:pos="8299"/>
        </w:tabs>
        <w:spacing w:after="0" w:line="360" w:lineRule="auto"/>
        <w:ind w:left="936" w:right="274" w:hanging="756"/>
        <w:rPr>
          <w:rFonts w:ascii="Calibri" w:eastAsia="Times New Roman" w:hAnsi="Calibri" w:cs="Arial"/>
          <w:noProof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ind w:hanging="720"/>
        <w:rPr>
          <w:rFonts w:ascii="Times New Roman" w:eastAsia="Times New Roman" w:hAnsi="Times New Roman" w:cs="Times New Roman"/>
          <w:caps/>
          <w:noProof/>
          <w:sz w:val="24"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noProof/>
          <w:sz w:val="24"/>
          <w:szCs w:val="20"/>
        </w:rPr>
      </w:pP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noProof/>
          <w:sz w:val="24"/>
          <w:szCs w:val="20"/>
        </w:r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</w:pPr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noProof/>
          <w:sz w:val="24"/>
          <w:szCs w:val="20"/>
        </w:rPr>
      </w:pPr>
    </w:p>
    <w:p w:rsidR="002B2771" w:rsidRPr="002B2771" w:rsidRDefault="002B2771" w:rsidP="006819ED">
      <w:pPr>
        <w:tabs>
          <w:tab w:val="right" w:leader="dot" w:pos="8299"/>
        </w:tabs>
        <w:spacing w:after="360" w:line="360" w:lineRule="auto"/>
        <w:ind w:right="274"/>
        <w:rPr>
          <w:rFonts w:ascii="Times New Roman" w:eastAsia="Times New Roman" w:hAnsi="Times New Roman" w:cs="Times New Roman"/>
          <w:kern w:val="28"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  <w:r w:rsidRPr="002B277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:rsidR="00A85934" w:rsidRDefault="00A85934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kern w:val="28"/>
          <w:sz w:val="24"/>
          <w:szCs w:val="20"/>
        </w:rPr>
      </w:pPr>
      <w:bookmarkStart w:id="1" w:name="_Toc347229652"/>
    </w:p>
    <w:p w:rsidR="00EB7972" w:rsidRDefault="00EB7972">
      <w:pPr>
        <w:rPr>
          <w:rFonts w:ascii="Times New Roman" w:eastAsia="Times New Roman" w:hAnsi="Times New Roman" w:cs="Times New Roman"/>
          <w:kern w:val="28"/>
          <w:sz w:val="24"/>
          <w:szCs w:val="20"/>
        </w:rPr>
      </w:pPr>
      <w:r>
        <w:rPr>
          <w:rFonts w:ascii="Times New Roman" w:eastAsia="Times New Roman" w:hAnsi="Times New Roman" w:cs="Times New Roman"/>
          <w:kern w:val="28"/>
          <w:sz w:val="24"/>
          <w:szCs w:val="20"/>
        </w:rPr>
        <w:br w:type="page"/>
      </w:r>
    </w:p>
    <w:p w:rsidR="002B2771" w:rsidRPr="002B2771" w:rsidRDefault="002B2771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kern w:val="28"/>
          <w:sz w:val="24"/>
          <w:szCs w:val="20"/>
        </w:rPr>
        <w:lastRenderedPageBreak/>
        <w:t>LIST OF FIGURES</w:t>
      </w:r>
      <w:bookmarkEnd w:id="1"/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Cs w:val="20"/>
        </w:rPr>
        <w:sectPr w:rsidR="002B2771" w:rsidRPr="002B2771" w:rsidSect="00043D7A">
          <w:type w:val="continuous"/>
          <w:pgSz w:w="11909" w:h="16834"/>
          <w:pgMar w:top="216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spacing w:after="240" w:line="480" w:lineRule="auto"/>
        <w:rPr>
          <w:rFonts w:ascii="Times New Roman" w:eastAsia="Times New Roman" w:hAnsi="Times New Roman" w:cs="Times New Roman"/>
          <w:noProof/>
          <w:szCs w:val="20"/>
        </w:rPr>
      </w:pPr>
      <w:r w:rsidRPr="002B2771">
        <w:rPr>
          <w:rFonts w:ascii="Times New Roman" w:eastAsia="Times New Roman" w:hAnsi="Times New Roman" w:cs="Times New Roman"/>
          <w:noProof/>
          <w:szCs w:val="20"/>
        </w:rPr>
        <w:lastRenderedPageBreak/>
        <w:br w:type="page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bookmarkStart w:id="2" w:name="_Toc347229653"/>
      <w:r w:rsidRPr="002B2771">
        <w:rPr>
          <w:rFonts w:ascii="Times New Roman" w:eastAsia="Times New Roman" w:hAnsi="Times New Roman" w:cs="Times New Roman"/>
          <w:kern w:val="28"/>
          <w:sz w:val="24"/>
          <w:szCs w:val="20"/>
        </w:rPr>
        <w:lastRenderedPageBreak/>
        <w:t>LIST OF TABLES</w:t>
      </w:r>
      <w:bookmarkEnd w:id="2"/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Cs w:val="20"/>
        </w:rPr>
        <w:sectPr w:rsidR="002B2771" w:rsidRPr="002B2771" w:rsidSect="00043D7A">
          <w:type w:val="continuous"/>
          <w:pgSz w:w="11909" w:h="16834"/>
          <w:pgMar w:top="216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spacing w:after="0" w:line="480" w:lineRule="auto"/>
        <w:rPr>
          <w:rFonts w:ascii="Times New Roman" w:eastAsia="Times New Roman" w:hAnsi="Times New Roman" w:cs="Times New Roman"/>
          <w:noProof/>
          <w:szCs w:val="20"/>
        </w:rPr>
      </w:pPr>
      <w:r w:rsidRPr="002B2771">
        <w:rPr>
          <w:rFonts w:ascii="Times New Roman" w:eastAsia="Times New Roman" w:hAnsi="Times New Roman" w:cs="Times New Roman"/>
          <w:noProof/>
          <w:szCs w:val="20"/>
        </w:rPr>
        <w:lastRenderedPageBreak/>
        <w:br w:type="page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bookmarkStart w:id="3" w:name="_Toc347229654"/>
      <w:r w:rsidRPr="002B2771">
        <w:rPr>
          <w:rFonts w:ascii="Times New Roman" w:eastAsia="Times New Roman" w:hAnsi="Times New Roman" w:cs="Times New Roman"/>
          <w:kern w:val="28"/>
          <w:sz w:val="24"/>
          <w:szCs w:val="20"/>
        </w:rPr>
        <w:lastRenderedPageBreak/>
        <w:t>LIST OF ABBREVIATIONS</w:t>
      </w:r>
      <w:bookmarkEnd w:id="3"/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Cs w:val="20"/>
        </w:rPr>
        <w:sectPr w:rsidR="002B2771" w:rsidRPr="002B2771" w:rsidSect="00043D7A">
          <w:type w:val="continuous"/>
          <w:pgSz w:w="11909" w:h="16834"/>
          <w:pgMar w:top="216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7C2655" w:rsidP="007C265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XYZ</w:t>
      </w:r>
      <w:r w:rsidR="002B2771"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="002B2771"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PQR</w:t>
      </w:r>
    </w:p>
    <w:p w:rsidR="002B2771" w:rsidRPr="002B2771" w:rsidRDefault="009C1D2C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C2655">
        <w:rPr>
          <w:rFonts w:ascii="Times New Roman" w:eastAsia="Times New Roman" w:hAnsi="Times New Roman" w:cs="Times New Roman"/>
          <w:sz w:val="24"/>
          <w:szCs w:val="24"/>
        </w:rPr>
        <w:tab/>
        <w:t>ABCD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B2771" w:rsidRPr="002B2771" w:rsidRDefault="002B2771" w:rsidP="002B2771">
      <w:pPr>
        <w:spacing w:after="0" w:line="480" w:lineRule="auto"/>
        <w:rPr>
          <w:rFonts w:ascii="Times New Roman" w:eastAsia="Times New Roman" w:hAnsi="Times New Roman" w:cs="Times New Roman"/>
          <w:noProof/>
          <w:szCs w:val="20"/>
        </w:rPr>
      </w:pPr>
      <w:r w:rsidRPr="002B2771">
        <w:rPr>
          <w:rFonts w:ascii="Times New Roman" w:eastAsia="Times New Roman" w:hAnsi="Times New Roman" w:cs="Times New Roman"/>
          <w:noProof/>
          <w:szCs w:val="20"/>
        </w:rPr>
        <w:br w:type="page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tabs>
          <w:tab w:val="center" w:pos="4320"/>
          <w:tab w:val="right" w:pos="8640"/>
        </w:tabs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bookmarkStart w:id="4" w:name="_Toc347229655"/>
      <w:r w:rsidRPr="002B2771">
        <w:rPr>
          <w:rFonts w:ascii="Times New Roman" w:eastAsia="Times New Roman" w:hAnsi="Times New Roman" w:cs="Times New Roman"/>
          <w:kern w:val="28"/>
          <w:sz w:val="24"/>
          <w:szCs w:val="20"/>
        </w:rPr>
        <w:lastRenderedPageBreak/>
        <w:t>LIST OF SYMBOLS</w:t>
      </w:r>
      <w:bookmarkEnd w:id="4"/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Cs w:val="20"/>
        </w:rPr>
        <w:sectPr w:rsidR="002B2771" w:rsidRPr="002B2771" w:rsidSect="00043D7A">
          <w:type w:val="continuous"/>
          <w:pgSz w:w="11909" w:h="16834"/>
          <w:pgMar w:top="216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12" o:title=""/>
          </v:shape>
          <o:OLEObject Type="Embed" ProgID="Equation.DSMT4" ShapeID="_x0000_i1025" DrawAspect="Content" ObjectID="_1638094793" r:id="rId13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Linear Operator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20">
          <v:shape id="_x0000_i1026" type="#_x0000_t75" style="width:9pt;height:11.25pt" o:ole="">
            <v:imagedata r:id="rId14" o:title=""/>
          </v:shape>
          <o:OLEObject Type="Embed" ProgID="Equation.DSMT4" ShapeID="_x0000_i1026" DrawAspect="Content" ObjectID="_1638094794" r:id="rId15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 xml:space="preserve">Speed of light </w:t>
      </w:r>
      <w:r w:rsidRPr="002B277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027" type="#_x0000_t75" style="width:72.75pt;height:18.75pt" o:ole="">
            <v:imagedata r:id="rId16" o:title=""/>
          </v:shape>
          <o:OLEObject Type="Embed" ProgID="Equation.DSMT4" ShapeID="_x0000_i1027" DrawAspect="Content" ObjectID="_1638094795" r:id="rId17"/>
        </w:objec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8" o:title=""/>
          </v:shape>
          <o:OLEObject Type="Embed" ProgID="Equation.DSMT4" ShapeID="_x0000_i1028" DrawAspect="Content" ObjectID="_1638094796" r:id="rId19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Set of Complex numbers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20">
          <v:shape id="_x0000_i1029" type="#_x0000_t75" style="width:9pt;height:11.25pt" o:ole="">
            <v:imagedata r:id="rId20" o:title=""/>
          </v:shape>
          <o:OLEObject Type="Embed" ProgID="Equation.DSMT4" ShapeID="_x0000_i1029" DrawAspect="Content" ObjectID="_1638094797" r:id="rId21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Euler’s constant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>
          <v:shape id="_x0000_i1030" type="#_x0000_t75" style="width:15pt;height:18.75pt" o:ole="">
            <v:imagedata r:id="rId22" o:title=""/>
          </v:shape>
          <o:OLEObject Type="Embed" ProgID="Equation.DSMT4" ShapeID="_x0000_i1030" DrawAspect="Content" ObjectID="_1638094798" r:id="rId23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Electric field magnitude in V/m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24" o:title=""/>
          </v:shape>
          <o:OLEObject Type="Embed" ProgID="Equation.DSMT4" ShapeID="_x0000_i1031" DrawAspect="Content" ObjectID="_1638094799" r:id="rId25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Electric Field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26" o:title=""/>
          </v:shape>
          <o:OLEObject Type="Embed" ProgID="Equation.DSMT4" ShapeID="_x0000_i1032" DrawAspect="Content" ObjectID="_1638094800" r:id="rId27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Arbitrary function;</w:t>
      </w:r>
    </w:p>
    <w:p w:rsidR="002B2771" w:rsidRPr="002B2771" w:rsidRDefault="002B2771" w:rsidP="002B2771">
      <w:pPr>
        <w:spacing w:after="0" w:line="36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sz w:val="24"/>
          <w:szCs w:val="24"/>
        </w:rPr>
        <w:t>Frequency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38094801" r:id="rId29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Fast Fourier transform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320">
          <v:shape id="_x0000_i1034" type="#_x0000_t75" style="width:20.25pt;height:15.75pt" o:ole="">
            <v:imagedata r:id="rId30" o:title=""/>
          </v:shape>
          <o:OLEObject Type="Embed" ProgID="Equation.DSMT4" ShapeID="_x0000_i1034" DrawAspect="Content" ObjectID="_1638094802" r:id="rId31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Inverse fast Fourier transform</w:t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B27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>
          <v:shape id="_x0000_i1035" type="#_x0000_t75" style="width:15.75pt;height:12.75pt" o:ole="">
            <v:imagedata r:id="rId32" o:title=""/>
          </v:shape>
          <o:OLEObject Type="Embed" ProgID="Equation.DSMT4" ShapeID="_x0000_i1035" DrawAspect="Content" ObjectID="_1638094803" r:id="rId33"/>
        </w:object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</w:r>
      <w:r w:rsidRPr="002B2771">
        <w:rPr>
          <w:rFonts w:ascii="Times New Roman" w:eastAsia="Times New Roman" w:hAnsi="Times New Roman" w:cs="Times New Roman"/>
          <w:sz w:val="24"/>
          <w:szCs w:val="24"/>
        </w:rPr>
        <w:tab/>
        <w:t>Equidistance Height Grid</w:t>
      </w:r>
    </w:p>
    <w:p w:rsidR="002B2771" w:rsidRPr="002B2771" w:rsidRDefault="002B2771" w:rsidP="002B2771">
      <w:pPr>
        <w:spacing w:after="0" w:line="480" w:lineRule="auto"/>
        <w:rPr>
          <w:rFonts w:ascii="Times New Roman" w:eastAsia="Times New Roman" w:hAnsi="Times New Roman" w:cs="Times New Roman"/>
          <w:noProof/>
          <w:szCs w:val="20"/>
        </w:rPr>
      </w:pPr>
      <w:r w:rsidRPr="002B2771">
        <w:rPr>
          <w:rFonts w:ascii="Times New Roman" w:eastAsia="Times New Roman" w:hAnsi="Times New Roman" w:cs="Times New Roman"/>
          <w:noProof/>
          <w:szCs w:val="20"/>
        </w:rPr>
        <w:br w:type="page"/>
      </w:r>
    </w:p>
    <w:p w:rsidR="002B2771" w:rsidRPr="002B2771" w:rsidRDefault="002B2771" w:rsidP="002B2771">
      <w:pPr>
        <w:spacing w:after="0" w:line="360" w:lineRule="auto"/>
        <w:rPr>
          <w:rFonts w:ascii="Times New Roman" w:eastAsia="Times New Roman" w:hAnsi="Times New Roman" w:cs="Times New Roman"/>
          <w:noProof/>
          <w:szCs w:val="20"/>
        </w:rPr>
        <w:sectPr w:rsidR="002B2771" w:rsidRPr="002B2771" w:rsidSect="00043D7A">
          <w:type w:val="continuous"/>
          <w:pgSz w:w="11909" w:h="16834"/>
          <w:pgMar w:top="1440" w:right="1440" w:bottom="1440" w:left="2160" w:header="720" w:footer="1440" w:gutter="0"/>
          <w:pgNumType w:fmt="lowerRoman"/>
          <w:cols w:space="720"/>
        </w:sectPr>
      </w:pPr>
    </w:p>
    <w:p w:rsidR="002B2771" w:rsidRPr="002B2771" w:rsidRDefault="00524703" w:rsidP="002B2771">
      <w:pPr>
        <w:widowControl w:val="0"/>
        <w:spacing w:after="0" w:line="480" w:lineRule="auto"/>
        <w:jc w:val="center"/>
        <w:outlineLvl w:val="0"/>
        <w:rPr>
          <w:rFonts w:ascii="Times New Roman" w:eastAsia="Times New Roman" w:hAnsi="Times New Roman" w:cs="Times New Roman"/>
          <w:caps/>
          <w:kern w:val="28"/>
          <w:sz w:val="24"/>
          <w:szCs w:val="20"/>
        </w:rPr>
      </w:pPr>
      <w:r>
        <w:rPr>
          <w:rFonts w:ascii="Times New Roman" w:eastAsia="Times New Roman" w:hAnsi="Times New Roman" w:cs="Times New Roman"/>
          <w:caps/>
          <w:kern w:val="28"/>
          <w:sz w:val="24"/>
          <w:szCs w:val="20"/>
        </w:rPr>
        <w:lastRenderedPageBreak/>
        <w:t>chapter 1</w:t>
      </w:r>
      <w:r w:rsidR="002B2771" w:rsidRPr="002B2771">
        <w:rPr>
          <w:rFonts w:ascii="Times New Roman" w:eastAsia="Times New Roman" w:hAnsi="Times New Roman" w:cs="Times New Roman"/>
          <w:caps/>
          <w:kern w:val="28"/>
          <w:sz w:val="24"/>
          <w:szCs w:val="20"/>
        </w:rPr>
        <w:br/>
      </w:r>
      <w:bookmarkStart w:id="5" w:name="_Toc310873954"/>
      <w:bookmarkStart w:id="6" w:name="_Toc347229656"/>
      <w:r w:rsidR="002B2771" w:rsidRPr="002B2771">
        <w:rPr>
          <w:rFonts w:ascii="Times New Roman" w:eastAsia="Times New Roman" w:hAnsi="Times New Roman" w:cs="Times New Roman"/>
          <w:caps/>
          <w:kern w:val="28"/>
          <w:sz w:val="24"/>
          <w:szCs w:val="20"/>
        </w:rPr>
        <w:t>introduction</w:t>
      </w:r>
      <w:bookmarkEnd w:id="5"/>
      <w:bookmarkEnd w:id="6"/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  <w:sectPr w:rsidR="002B2771" w:rsidRPr="002B2771" w:rsidSect="00B111D3">
          <w:headerReference w:type="default" r:id="rId34"/>
          <w:footerReference w:type="default" r:id="rId35"/>
          <w:footerReference w:type="first" r:id="rId36"/>
          <w:type w:val="continuous"/>
          <w:pgSz w:w="11909" w:h="16834" w:code="9"/>
          <w:pgMar w:top="1440" w:right="1440" w:bottom="1440" w:left="2160" w:header="720" w:footer="1440" w:gutter="0"/>
          <w:pgNumType w:start="1"/>
          <w:cols w:space="720"/>
          <w:noEndnote/>
          <w:titlePg/>
          <w:docGrid w:linePitch="299"/>
        </w:sectPr>
      </w:pPr>
    </w:p>
    <w:p w:rsidR="002B2771" w:rsidRPr="002B2771" w:rsidRDefault="00932BFB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lastRenderedPageBreak/>
        <w:t>Chapter introduction paragraph should start here.</w:t>
      </w:r>
    </w:p>
    <w:p w:rsidR="002B2771" w:rsidRPr="002B2771" w:rsidRDefault="00A85340" w:rsidP="002B2771">
      <w:pPr>
        <w:keepNext/>
        <w:numPr>
          <w:ilvl w:val="1"/>
          <w:numId w:val="0"/>
        </w:numPr>
        <w:spacing w:before="720" w:after="12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sz w:val="24"/>
          <w:szCs w:val="20"/>
        </w:rPr>
      </w:pPr>
      <w:bookmarkStart w:id="7" w:name="_Toc310873955"/>
      <w:bookmarkStart w:id="8" w:name="_Toc347229657"/>
      <w:r>
        <w:rPr>
          <w:rFonts w:ascii="Times New Roman" w:eastAsia="Times New Roman" w:hAnsi="Times New Roman" w:cs="Times New Roman"/>
          <w:b/>
          <w:sz w:val="24"/>
          <w:szCs w:val="20"/>
        </w:rPr>
        <w:t xml:space="preserve">1.1 </w:t>
      </w:r>
      <w:r w:rsidR="002B2771" w:rsidRPr="002B2771">
        <w:rPr>
          <w:rFonts w:ascii="Times New Roman" w:eastAsia="Times New Roman" w:hAnsi="Times New Roman" w:cs="Times New Roman"/>
          <w:b/>
          <w:sz w:val="24"/>
          <w:szCs w:val="20"/>
        </w:rPr>
        <w:t>Section Title</w:t>
      </w:r>
      <w:bookmarkEnd w:id="7"/>
      <w:bookmarkEnd w:id="8"/>
    </w:p>
    <w:p w:rsidR="002B2771" w:rsidRPr="002B2771" w:rsidRDefault="00932BFB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Section 1.1 text.</w:t>
      </w:r>
    </w:p>
    <w:p w:rsidR="002B2771" w:rsidRPr="002B2771" w:rsidRDefault="00A85340" w:rsidP="002B2771">
      <w:pPr>
        <w:numPr>
          <w:ilvl w:val="2"/>
          <w:numId w:val="0"/>
        </w:numPr>
        <w:spacing w:before="720" w:after="120" w:line="360" w:lineRule="auto"/>
        <w:ind w:left="720" w:hanging="720"/>
        <w:outlineLvl w:val="2"/>
        <w:rPr>
          <w:rFonts w:ascii="Times New Roman" w:eastAsia="Times New Roman" w:hAnsi="Times New Roman" w:cs="Times New Roman"/>
          <w:b/>
          <w:sz w:val="24"/>
          <w:szCs w:val="20"/>
        </w:rPr>
      </w:pPr>
      <w:bookmarkStart w:id="9" w:name="_Toc310873956"/>
      <w:bookmarkStart w:id="10" w:name="_Toc347229658"/>
      <w:r>
        <w:rPr>
          <w:rFonts w:ascii="Times New Roman" w:eastAsia="Times New Roman" w:hAnsi="Times New Roman" w:cs="Times New Roman"/>
          <w:b/>
          <w:sz w:val="24"/>
          <w:szCs w:val="20"/>
        </w:rPr>
        <w:t xml:space="preserve">1.1.1 </w:t>
      </w:r>
      <w:r w:rsidR="002B2771" w:rsidRPr="002B2771">
        <w:rPr>
          <w:rFonts w:ascii="Times New Roman" w:eastAsia="Times New Roman" w:hAnsi="Times New Roman" w:cs="Times New Roman"/>
          <w:b/>
          <w:sz w:val="24"/>
          <w:szCs w:val="20"/>
        </w:rPr>
        <w:t>Subsection Title</w:t>
      </w:r>
      <w:bookmarkEnd w:id="9"/>
      <w:bookmarkEnd w:id="10"/>
    </w:p>
    <w:p w:rsidR="00932BFB" w:rsidRPr="002B2771" w:rsidRDefault="00932BFB" w:rsidP="00932BFB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bookmarkStart w:id="11" w:name="_Toc310873957"/>
      <w:bookmarkStart w:id="12" w:name="_Toc347229659"/>
      <w:r>
        <w:rPr>
          <w:rFonts w:ascii="Times New Roman" w:eastAsia="Times New Roman" w:hAnsi="Times New Roman" w:cs="Times New Roman"/>
          <w:sz w:val="24"/>
          <w:szCs w:val="20"/>
        </w:rPr>
        <w:t>S</w:t>
      </w:r>
      <w:r w:rsidR="000F39A8">
        <w:rPr>
          <w:rFonts w:ascii="Times New Roman" w:eastAsia="Times New Roman" w:hAnsi="Times New Roman" w:cs="Times New Roman"/>
          <w:sz w:val="24"/>
          <w:szCs w:val="20"/>
        </w:rPr>
        <w:t>ubs</w:t>
      </w:r>
      <w:r>
        <w:rPr>
          <w:rFonts w:ascii="Times New Roman" w:eastAsia="Times New Roman" w:hAnsi="Times New Roman" w:cs="Times New Roman"/>
          <w:sz w:val="24"/>
          <w:szCs w:val="20"/>
        </w:rPr>
        <w:t>ection 1.1.1 text.</w:t>
      </w:r>
    </w:p>
    <w:p w:rsidR="002B2771" w:rsidRPr="002B2771" w:rsidRDefault="007F2076" w:rsidP="00CF3B51">
      <w:pPr>
        <w:numPr>
          <w:ilvl w:val="3"/>
          <w:numId w:val="0"/>
        </w:numPr>
        <w:tabs>
          <w:tab w:val="right" w:pos="8309"/>
        </w:tabs>
        <w:spacing w:before="720" w:after="120" w:line="360" w:lineRule="auto"/>
        <w:ind w:left="720" w:hanging="720"/>
        <w:outlineLvl w:val="3"/>
        <w:rPr>
          <w:rFonts w:ascii="Times New Roman" w:eastAsia="Times New Roman" w:hAnsi="Times New Roman" w:cs="Times New Roman"/>
          <w:i/>
          <w:sz w:val="24"/>
          <w:szCs w:val="20"/>
        </w:rPr>
      </w:pPr>
      <w:r>
        <w:rPr>
          <w:rFonts w:ascii="Times New Roman" w:eastAsia="Times New Roman" w:hAnsi="Times New Roman" w:cs="Times New Roman"/>
          <w:i/>
          <w:sz w:val="24"/>
          <w:szCs w:val="20"/>
        </w:rPr>
        <w:t xml:space="preserve">1.1.1.1 </w:t>
      </w:r>
      <w:r w:rsidR="002B2771" w:rsidRPr="002B2771">
        <w:rPr>
          <w:rFonts w:ascii="Times New Roman" w:eastAsia="Times New Roman" w:hAnsi="Times New Roman" w:cs="Times New Roman"/>
          <w:i/>
          <w:sz w:val="24"/>
          <w:szCs w:val="20"/>
        </w:rPr>
        <w:t>Subsection Title</w:t>
      </w:r>
      <w:bookmarkEnd w:id="11"/>
      <w:bookmarkEnd w:id="12"/>
      <w:r w:rsidR="00CF3B51">
        <w:rPr>
          <w:rFonts w:ascii="Times New Roman" w:eastAsia="Times New Roman" w:hAnsi="Times New Roman" w:cs="Times New Roman"/>
          <w:i/>
          <w:sz w:val="24"/>
          <w:szCs w:val="20"/>
        </w:rPr>
        <w:tab/>
      </w:r>
    </w:p>
    <w:p w:rsidR="002B2771" w:rsidRPr="002B2771" w:rsidRDefault="00932BFB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Subsection 1.1.1.1 text.</w:t>
      </w:r>
    </w:p>
    <w:p w:rsidR="002B2771" w:rsidRPr="002B2771" w:rsidRDefault="002B2771" w:rsidP="002B2771">
      <w:pPr>
        <w:spacing w:before="240" w:after="0" w:line="360" w:lineRule="auto"/>
        <w:ind w:firstLine="374"/>
        <w:jc w:val="center"/>
        <w:rPr>
          <w:rFonts w:ascii="Times New Roman" w:eastAsia="Times New Roman" w:hAnsi="Times New Roman" w:cs="Times New Roman"/>
          <w:sz w:val="24"/>
          <w:szCs w:val="20"/>
        </w:rPr>
      </w:pPr>
      <w:r w:rsidRPr="002B2771">
        <w:rPr>
          <w:rFonts w:ascii="Times New Roman" w:eastAsia="Times New Roman" w:hAnsi="Times New Roman" w:cs="Times New Roman"/>
          <w:noProof/>
          <w:sz w:val="24"/>
          <w:szCs w:val="20"/>
        </w:rPr>
        <w:drawing>
          <wp:inline distT="0" distB="0" distL="0" distR="0" wp14:anchorId="5004BAA1" wp14:editId="607891DF">
            <wp:extent cx="1839816" cy="1415047"/>
            <wp:effectExtent l="0" t="0" r="0" b="0"/>
            <wp:docPr id="1" name="Picture 3" descr="vector_laptop_or_notebook_laptop_2-1979p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ctor_laptop_or_notebook_laptop_2-1979px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5118" cy="14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771" w:rsidRPr="002B2771" w:rsidRDefault="002B2771" w:rsidP="005934B6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  <w:bookmarkStart w:id="13" w:name="_Toc310872269"/>
      <w:bookmarkStart w:id="14" w:name="_Toc347229141"/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t>Figure</w:t>
      </w:r>
      <w:r w:rsidR="00253052">
        <w:rPr>
          <w:rFonts w:ascii="Times New Roman" w:eastAsia="Times New Roman" w:hAnsi="Times New Roman" w:cs="Times New Roman"/>
          <w:bCs/>
          <w:sz w:val="24"/>
          <w:szCs w:val="20"/>
        </w:rPr>
        <w:t xml:space="preserve"> 1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t>.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fldChar w:fldCharType="begin"/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instrText xml:space="preserve"> SEQ Figure \* ARABIC \s 1 </w:instrText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fldChar w:fldCharType="separate"/>
      </w:r>
      <w:r w:rsidR="00A50EBE">
        <w:rPr>
          <w:rFonts w:ascii="Times New Roman" w:eastAsia="Times New Roman" w:hAnsi="Times New Roman" w:cs="Times New Roman"/>
          <w:bCs/>
          <w:noProof/>
          <w:sz w:val="24"/>
          <w:szCs w:val="20"/>
        </w:rPr>
        <w:t>1</w:t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fldChar w:fldCharType="end"/>
      </w:r>
      <w:r w:rsidRPr="002B2771">
        <w:rPr>
          <w:rFonts w:ascii="Times New Roman" w:eastAsia="Times New Roman" w:hAnsi="Times New Roman" w:cs="Times New Roman"/>
          <w:bCs/>
          <w:sz w:val="24"/>
          <w:szCs w:val="20"/>
        </w:rPr>
        <w:t xml:space="preserve">: Insert figure caption </w:t>
      </w:r>
      <w:bookmarkEnd w:id="13"/>
      <w:bookmarkEnd w:id="14"/>
    </w:p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5934B6" w:rsidRDefault="005934B6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  <w:bookmarkStart w:id="15" w:name="_Toc310872263"/>
      <w:bookmarkStart w:id="16" w:name="_Toc347229222"/>
    </w:p>
    <w:p w:rsidR="00FE361F" w:rsidRDefault="00FE361F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FE361F" w:rsidRDefault="00FE361F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6B338B" w:rsidRDefault="006B338B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6B338B" w:rsidRDefault="006B338B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6B338B" w:rsidRDefault="006B338B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6B338B" w:rsidRDefault="006B338B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</w:p>
    <w:p w:rsidR="002B2771" w:rsidRPr="002B2771" w:rsidRDefault="00B33038" w:rsidP="00B3303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4"/>
          <w:szCs w:val="20"/>
        </w:rPr>
      </w:pPr>
      <w:r>
        <w:rPr>
          <w:rFonts w:ascii="Times New Roman" w:eastAsia="Times New Roman" w:hAnsi="Times New Roman" w:cs="Times New Roman"/>
          <w:bCs/>
          <w:sz w:val="24"/>
          <w:szCs w:val="20"/>
        </w:rPr>
        <w:t>Table 1.1</w:t>
      </w:r>
      <w:r w:rsidR="002B2771" w:rsidRPr="002B2771">
        <w:rPr>
          <w:rFonts w:ascii="Times New Roman" w:eastAsia="Times New Roman" w:hAnsi="Times New Roman" w:cs="Times New Roman"/>
          <w:bCs/>
          <w:sz w:val="24"/>
          <w:szCs w:val="20"/>
        </w:rPr>
        <w:t xml:space="preserve">: Insert Table Caption </w:t>
      </w:r>
      <w:bookmarkEnd w:id="15"/>
      <w:bookmarkEnd w:id="1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1"/>
        <w:gridCol w:w="2131"/>
        <w:gridCol w:w="2131"/>
        <w:gridCol w:w="2132"/>
      </w:tblGrid>
      <w:tr w:rsidR="002B2771" w:rsidRPr="002B2771" w:rsidTr="00167B51"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A</w:t>
            </w:r>
          </w:p>
        </w:tc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B</w:t>
            </w:r>
          </w:p>
        </w:tc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C</w:t>
            </w:r>
          </w:p>
        </w:tc>
        <w:tc>
          <w:tcPr>
            <w:tcW w:w="2132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D</w:t>
            </w:r>
          </w:p>
        </w:tc>
      </w:tr>
      <w:tr w:rsidR="002B2771" w:rsidRPr="002B2771" w:rsidTr="00167B51"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1</w:t>
            </w:r>
          </w:p>
        </w:tc>
        <w:tc>
          <w:tcPr>
            <w:tcW w:w="2131" w:type="dxa"/>
          </w:tcPr>
          <w:p w:rsidR="002B2771" w:rsidRPr="002B2771" w:rsidRDefault="001145FD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A</w:t>
            </w:r>
            <w:r w:rsidR="002B2771" w:rsidRPr="002B2771">
              <w:rPr>
                <w:sz w:val="24"/>
              </w:rPr>
              <w:t>aa</w:t>
            </w:r>
            <w:proofErr w:type="spellEnd"/>
          </w:p>
        </w:tc>
        <w:tc>
          <w:tcPr>
            <w:tcW w:w="2131" w:type="dxa"/>
          </w:tcPr>
          <w:p w:rsidR="002B2771" w:rsidRPr="002B2771" w:rsidRDefault="007E7AF6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B</w:t>
            </w:r>
            <w:r w:rsidR="002B2771" w:rsidRPr="002B2771">
              <w:rPr>
                <w:sz w:val="24"/>
              </w:rPr>
              <w:t>bb</w:t>
            </w:r>
            <w:proofErr w:type="spellEnd"/>
          </w:p>
        </w:tc>
        <w:tc>
          <w:tcPr>
            <w:tcW w:w="2132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ccc</w:t>
            </w:r>
          </w:p>
        </w:tc>
      </w:tr>
      <w:tr w:rsidR="002B2771" w:rsidRPr="002B2771" w:rsidTr="00167B51"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2</w:t>
            </w:r>
          </w:p>
        </w:tc>
        <w:tc>
          <w:tcPr>
            <w:tcW w:w="2131" w:type="dxa"/>
          </w:tcPr>
          <w:p w:rsidR="002B2771" w:rsidRPr="002B2771" w:rsidRDefault="001145FD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D</w:t>
            </w:r>
            <w:r w:rsidR="002B2771" w:rsidRPr="002B2771">
              <w:rPr>
                <w:sz w:val="24"/>
              </w:rPr>
              <w:t>dd</w:t>
            </w:r>
            <w:proofErr w:type="spellEnd"/>
          </w:p>
        </w:tc>
        <w:tc>
          <w:tcPr>
            <w:tcW w:w="2131" w:type="dxa"/>
          </w:tcPr>
          <w:p w:rsidR="002B2771" w:rsidRPr="002B2771" w:rsidRDefault="007E7AF6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E</w:t>
            </w:r>
            <w:r w:rsidR="002B2771" w:rsidRPr="002B2771">
              <w:rPr>
                <w:sz w:val="24"/>
              </w:rPr>
              <w:t>ee</w:t>
            </w:r>
            <w:proofErr w:type="spellEnd"/>
          </w:p>
        </w:tc>
        <w:tc>
          <w:tcPr>
            <w:tcW w:w="2132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fff</w:t>
            </w:r>
            <w:proofErr w:type="spellEnd"/>
          </w:p>
        </w:tc>
      </w:tr>
      <w:tr w:rsidR="002B2771" w:rsidRPr="002B2771" w:rsidTr="00167B51">
        <w:tc>
          <w:tcPr>
            <w:tcW w:w="2131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r w:rsidRPr="002B2771">
              <w:rPr>
                <w:sz w:val="24"/>
              </w:rPr>
              <w:t>3</w:t>
            </w:r>
          </w:p>
        </w:tc>
        <w:tc>
          <w:tcPr>
            <w:tcW w:w="2131" w:type="dxa"/>
          </w:tcPr>
          <w:p w:rsidR="002B2771" w:rsidRPr="002B2771" w:rsidRDefault="001145FD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G</w:t>
            </w:r>
            <w:r w:rsidR="002B2771" w:rsidRPr="002B2771">
              <w:rPr>
                <w:sz w:val="24"/>
              </w:rPr>
              <w:t>gg</w:t>
            </w:r>
            <w:proofErr w:type="spellEnd"/>
          </w:p>
        </w:tc>
        <w:tc>
          <w:tcPr>
            <w:tcW w:w="2131" w:type="dxa"/>
          </w:tcPr>
          <w:p w:rsidR="002B2771" w:rsidRPr="002B2771" w:rsidRDefault="007E7AF6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H</w:t>
            </w:r>
            <w:r w:rsidR="002B2771" w:rsidRPr="002B2771">
              <w:rPr>
                <w:sz w:val="24"/>
              </w:rPr>
              <w:t>hh</w:t>
            </w:r>
            <w:proofErr w:type="spellEnd"/>
          </w:p>
        </w:tc>
        <w:tc>
          <w:tcPr>
            <w:tcW w:w="2132" w:type="dxa"/>
          </w:tcPr>
          <w:p w:rsidR="002B2771" w:rsidRPr="002B2771" w:rsidRDefault="002B2771" w:rsidP="002B2771">
            <w:pPr>
              <w:spacing w:line="360" w:lineRule="auto"/>
              <w:jc w:val="both"/>
              <w:rPr>
                <w:sz w:val="24"/>
              </w:rPr>
            </w:pPr>
            <w:proofErr w:type="spellStart"/>
            <w:r w:rsidRPr="002B2771">
              <w:rPr>
                <w:sz w:val="24"/>
              </w:rPr>
              <w:t>eee</w:t>
            </w:r>
            <w:proofErr w:type="spellEnd"/>
          </w:p>
        </w:tc>
      </w:tr>
    </w:tbl>
    <w:p w:rsidR="002B2771" w:rsidRPr="002B2771" w:rsidRDefault="002B2771" w:rsidP="002B2771">
      <w:pPr>
        <w:spacing w:before="240" w:after="0" w:line="360" w:lineRule="auto"/>
        <w:ind w:firstLine="374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877C6E" w:rsidRDefault="00877C6E">
      <w:bookmarkStart w:id="17" w:name="_GoBack"/>
      <w:bookmarkEnd w:id="17"/>
      <w:r>
        <w:br w:type="page"/>
      </w:r>
    </w:p>
    <w:p w:rsidR="00877C6E" w:rsidRDefault="00877C6E" w:rsidP="00877C6E">
      <w:pPr>
        <w:pStyle w:val="References"/>
        <w:sectPr w:rsidR="00877C6E" w:rsidSect="008E4193">
          <w:type w:val="continuous"/>
          <w:pgSz w:w="11909" w:h="16834" w:code="9"/>
          <w:pgMar w:top="1440" w:right="1440" w:bottom="1440" w:left="2160" w:header="720" w:footer="1440" w:gutter="0"/>
          <w:cols w:space="720"/>
          <w:noEndnote/>
          <w:titlePg/>
          <w:docGrid w:linePitch="299"/>
        </w:sectPr>
      </w:pPr>
      <w:r>
        <w:lastRenderedPageBreak/>
        <w:t>References</w:t>
      </w:r>
    </w:p>
    <w:p w:rsidR="00E25F3B" w:rsidRDefault="00E25F3B">
      <w:r>
        <w:lastRenderedPageBreak/>
        <w:br w:type="page"/>
      </w:r>
    </w:p>
    <w:p w:rsidR="008956B4" w:rsidRDefault="008956B4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Default="00E25F3B"/>
    <w:p w:rsidR="00E25F3B" w:rsidRPr="008168B0" w:rsidRDefault="00E25F3B" w:rsidP="00E25F3B">
      <w:pPr>
        <w:jc w:val="center"/>
        <w:rPr>
          <w:rFonts w:asciiTheme="majorBidi" w:hAnsiTheme="majorBidi" w:cstheme="majorBidi"/>
          <w:sz w:val="24"/>
          <w:szCs w:val="24"/>
        </w:rPr>
      </w:pPr>
      <w:r w:rsidRPr="008168B0">
        <w:rPr>
          <w:rFonts w:asciiTheme="majorBidi" w:hAnsiTheme="majorBidi" w:cstheme="majorBidi"/>
          <w:sz w:val="24"/>
          <w:szCs w:val="24"/>
        </w:rPr>
        <w:t>APPENDIX A</w:t>
      </w:r>
    </w:p>
    <w:p w:rsidR="00E25F3B" w:rsidRPr="008168B0" w:rsidRDefault="00D87269" w:rsidP="00E25F3B">
      <w:pPr>
        <w:jc w:val="center"/>
        <w:rPr>
          <w:rFonts w:asciiTheme="majorBidi" w:hAnsiTheme="majorBidi" w:cstheme="majorBidi"/>
          <w:sz w:val="24"/>
          <w:szCs w:val="24"/>
        </w:rPr>
      </w:pPr>
      <w:r w:rsidRPr="008168B0">
        <w:rPr>
          <w:rFonts w:asciiTheme="majorBidi" w:hAnsiTheme="majorBidi" w:cstheme="majorBidi"/>
          <w:sz w:val="24"/>
          <w:szCs w:val="24"/>
        </w:rPr>
        <w:t>TITLE</w:t>
      </w:r>
    </w:p>
    <w:sectPr w:rsidR="00E25F3B" w:rsidRPr="008168B0" w:rsidSect="00111692">
      <w:type w:val="continuous"/>
      <w:pgSz w:w="11909" w:h="16834" w:code="9"/>
      <w:pgMar w:top="1440" w:right="1440" w:bottom="1440" w:left="2160" w:header="720" w:footer="144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2ED6" w:rsidRDefault="005A2ED6" w:rsidP="00BB33C2">
      <w:pPr>
        <w:spacing w:after="0" w:line="240" w:lineRule="auto"/>
      </w:pPr>
      <w:r>
        <w:separator/>
      </w:r>
    </w:p>
  </w:endnote>
  <w:endnote w:type="continuationSeparator" w:id="0">
    <w:p w:rsidR="005A2ED6" w:rsidRDefault="005A2ED6" w:rsidP="00BB33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D7A" w:rsidRDefault="005A2ED6" w:rsidP="00043D7A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0666185"/>
      <w:docPartObj>
        <w:docPartGallery w:val="Page Numbers (Bottom of Page)"/>
        <w:docPartUnique/>
      </w:docPartObj>
    </w:sdtPr>
    <w:sdtEndPr/>
    <w:sdtContent>
      <w:p w:rsidR="00043D7A" w:rsidRDefault="00FD7B77" w:rsidP="00043D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3B51">
          <w:rPr>
            <w:noProof/>
          </w:rPr>
          <w:t>iii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6253307"/>
      <w:docPartObj>
        <w:docPartGallery w:val="Page Numbers (Bottom of Page)"/>
        <w:docPartUnique/>
      </w:docPartObj>
    </w:sdtPr>
    <w:sdtEndPr/>
    <w:sdtContent>
      <w:p w:rsidR="00043D7A" w:rsidRDefault="00FD7B77" w:rsidP="007447F2">
        <w:pPr>
          <w:pStyle w:val="Footer"/>
          <w:spacing w:before="24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3B51">
          <w:rPr>
            <w:noProof/>
          </w:rPr>
          <w:t>xii</w:t>
        </w:r>
        <w:r>
          <w:rPr>
            <w:noProof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D7A" w:rsidRDefault="00FD7B77" w:rsidP="0011631C">
    <w:pPr>
      <w:pStyle w:val="Footer"/>
      <w:spacing w:before="24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F3B51">
      <w:rPr>
        <w:noProof/>
      </w:rPr>
      <w:t>4</w:t>
    </w:r>
    <w:r>
      <w:rPr>
        <w:noProof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385871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33C2" w:rsidRDefault="00BB33C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3B5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43D7A" w:rsidRDefault="005A2ED6" w:rsidP="0011631C">
    <w:pPr>
      <w:pStyle w:val="Footer"/>
      <w:spacing w:before="2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2ED6" w:rsidRDefault="005A2ED6" w:rsidP="00BB33C2">
      <w:pPr>
        <w:spacing w:after="0" w:line="240" w:lineRule="auto"/>
      </w:pPr>
      <w:r>
        <w:separator/>
      </w:r>
    </w:p>
  </w:footnote>
  <w:footnote w:type="continuationSeparator" w:id="0">
    <w:p w:rsidR="005A2ED6" w:rsidRDefault="005A2ED6" w:rsidP="00BB33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6CE" w:rsidRDefault="006C06C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D7A" w:rsidRPr="00F36567" w:rsidRDefault="005A2ED6" w:rsidP="00F365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521AC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7Y0NzE0sTQ2NDA2MzJV0lEKTi0uzszPAykwqQUAND8DWCwAAAA="/>
  </w:docVars>
  <w:rsids>
    <w:rsidRoot w:val="008956B4"/>
    <w:rsid w:val="000275D0"/>
    <w:rsid w:val="00030B33"/>
    <w:rsid w:val="00036A15"/>
    <w:rsid w:val="00057D24"/>
    <w:rsid w:val="00071BCF"/>
    <w:rsid w:val="00072FB1"/>
    <w:rsid w:val="000A6E57"/>
    <w:rsid w:val="000F39A8"/>
    <w:rsid w:val="001145FD"/>
    <w:rsid w:val="00167B51"/>
    <w:rsid w:val="001B7144"/>
    <w:rsid w:val="001D0A1C"/>
    <w:rsid w:val="0023136C"/>
    <w:rsid w:val="00235929"/>
    <w:rsid w:val="00247A8D"/>
    <w:rsid w:val="00253052"/>
    <w:rsid w:val="002731CE"/>
    <w:rsid w:val="002808A3"/>
    <w:rsid w:val="002B2771"/>
    <w:rsid w:val="002B57E1"/>
    <w:rsid w:val="002C35F4"/>
    <w:rsid w:val="003057ED"/>
    <w:rsid w:val="003205E0"/>
    <w:rsid w:val="00345D1E"/>
    <w:rsid w:val="00386695"/>
    <w:rsid w:val="003C5658"/>
    <w:rsid w:val="00413F97"/>
    <w:rsid w:val="00425F15"/>
    <w:rsid w:val="00447726"/>
    <w:rsid w:val="004705E6"/>
    <w:rsid w:val="00483CE6"/>
    <w:rsid w:val="004A0B68"/>
    <w:rsid w:val="004D350B"/>
    <w:rsid w:val="004F5059"/>
    <w:rsid w:val="005125E7"/>
    <w:rsid w:val="00524703"/>
    <w:rsid w:val="00562353"/>
    <w:rsid w:val="005934B6"/>
    <w:rsid w:val="005A2ED6"/>
    <w:rsid w:val="005B38E7"/>
    <w:rsid w:val="005C2B59"/>
    <w:rsid w:val="005C2DAA"/>
    <w:rsid w:val="005D0FF9"/>
    <w:rsid w:val="005F44CC"/>
    <w:rsid w:val="006264E3"/>
    <w:rsid w:val="00633D9F"/>
    <w:rsid w:val="006406A3"/>
    <w:rsid w:val="00651D1B"/>
    <w:rsid w:val="006819ED"/>
    <w:rsid w:val="006A6736"/>
    <w:rsid w:val="006B338B"/>
    <w:rsid w:val="006C0113"/>
    <w:rsid w:val="006C06CE"/>
    <w:rsid w:val="00705D01"/>
    <w:rsid w:val="00712989"/>
    <w:rsid w:val="007B19E4"/>
    <w:rsid w:val="007C2655"/>
    <w:rsid w:val="007E7AF6"/>
    <w:rsid w:val="007F0D6A"/>
    <w:rsid w:val="007F2076"/>
    <w:rsid w:val="008168B0"/>
    <w:rsid w:val="00877C6E"/>
    <w:rsid w:val="008956B4"/>
    <w:rsid w:val="008E4193"/>
    <w:rsid w:val="008E4875"/>
    <w:rsid w:val="008E6E1B"/>
    <w:rsid w:val="008E7B90"/>
    <w:rsid w:val="00932BFB"/>
    <w:rsid w:val="009539DB"/>
    <w:rsid w:val="0095449A"/>
    <w:rsid w:val="00970C2B"/>
    <w:rsid w:val="00974912"/>
    <w:rsid w:val="009762AD"/>
    <w:rsid w:val="0098182C"/>
    <w:rsid w:val="00994B02"/>
    <w:rsid w:val="009C1D2C"/>
    <w:rsid w:val="009D7F2D"/>
    <w:rsid w:val="00A1720C"/>
    <w:rsid w:val="00A46FAB"/>
    <w:rsid w:val="00A47B1E"/>
    <w:rsid w:val="00A50EBE"/>
    <w:rsid w:val="00A85340"/>
    <w:rsid w:val="00A85934"/>
    <w:rsid w:val="00B111D3"/>
    <w:rsid w:val="00B115A7"/>
    <w:rsid w:val="00B33038"/>
    <w:rsid w:val="00B92359"/>
    <w:rsid w:val="00BB2F7A"/>
    <w:rsid w:val="00BB33C2"/>
    <w:rsid w:val="00BB5DFA"/>
    <w:rsid w:val="00C03CC8"/>
    <w:rsid w:val="00C12990"/>
    <w:rsid w:val="00C271DE"/>
    <w:rsid w:val="00C45881"/>
    <w:rsid w:val="00C738A0"/>
    <w:rsid w:val="00CA3651"/>
    <w:rsid w:val="00CB47E9"/>
    <w:rsid w:val="00CC5123"/>
    <w:rsid w:val="00CD0F23"/>
    <w:rsid w:val="00CE67DB"/>
    <w:rsid w:val="00CF3B51"/>
    <w:rsid w:val="00D05BA9"/>
    <w:rsid w:val="00D2489B"/>
    <w:rsid w:val="00D42130"/>
    <w:rsid w:val="00D576AE"/>
    <w:rsid w:val="00D758B1"/>
    <w:rsid w:val="00D87269"/>
    <w:rsid w:val="00DD4760"/>
    <w:rsid w:val="00DF0A6A"/>
    <w:rsid w:val="00E035EA"/>
    <w:rsid w:val="00E0377C"/>
    <w:rsid w:val="00E25F3B"/>
    <w:rsid w:val="00EB7972"/>
    <w:rsid w:val="00ED1F13"/>
    <w:rsid w:val="00EE0824"/>
    <w:rsid w:val="00F61516"/>
    <w:rsid w:val="00F620D1"/>
    <w:rsid w:val="00F64FFB"/>
    <w:rsid w:val="00FC5506"/>
    <w:rsid w:val="00FD7B77"/>
    <w:rsid w:val="00FE3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B27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2771"/>
  </w:style>
  <w:style w:type="paragraph" w:styleId="Footer">
    <w:name w:val="footer"/>
    <w:basedOn w:val="Normal"/>
    <w:link w:val="FooterChar"/>
    <w:uiPriority w:val="99"/>
    <w:unhideWhenUsed/>
    <w:rsid w:val="002B27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2771"/>
  </w:style>
  <w:style w:type="table" w:styleId="TableGrid">
    <w:name w:val="Table Grid"/>
    <w:basedOn w:val="TableNormal"/>
    <w:uiPriority w:val="59"/>
    <w:rsid w:val="002B27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2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771"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next w:val="Normal"/>
    <w:link w:val="ReferencesChar"/>
    <w:qFormat/>
    <w:rsid w:val="00877C6E"/>
    <w:pPr>
      <w:keepNext/>
      <w:spacing w:before="720" w:after="0" w:line="480" w:lineRule="auto"/>
      <w:jc w:val="center"/>
    </w:pPr>
    <w:rPr>
      <w:rFonts w:ascii="Times New Roman" w:eastAsia="Times New Roman" w:hAnsi="Times New Roman" w:cs="Times New Roman"/>
      <w:caps/>
      <w:sz w:val="24"/>
      <w:szCs w:val="20"/>
    </w:rPr>
  </w:style>
  <w:style w:type="character" w:customStyle="1" w:styleId="ReferencesChar">
    <w:name w:val="References Char"/>
    <w:basedOn w:val="DefaultParagraphFont"/>
    <w:link w:val="References"/>
    <w:rsid w:val="00877C6E"/>
    <w:rPr>
      <w:rFonts w:ascii="Times New Roman" w:eastAsia="Times New Roman" w:hAnsi="Times New Roman" w:cs="Times New Roman"/>
      <w:cap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B27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2771"/>
  </w:style>
  <w:style w:type="paragraph" w:styleId="Footer">
    <w:name w:val="footer"/>
    <w:basedOn w:val="Normal"/>
    <w:link w:val="FooterChar"/>
    <w:uiPriority w:val="99"/>
    <w:unhideWhenUsed/>
    <w:rsid w:val="002B27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2771"/>
  </w:style>
  <w:style w:type="table" w:styleId="TableGrid">
    <w:name w:val="Table Grid"/>
    <w:basedOn w:val="TableNormal"/>
    <w:uiPriority w:val="59"/>
    <w:rsid w:val="002B27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2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771"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next w:val="Normal"/>
    <w:link w:val="ReferencesChar"/>
    <w:qFormat/>
    <w:rsid w:val="00877C6E"/>
    <w:pPr>
      <w:keepNext/>
      <w:spacing w:before="720" w:after="0" w:line="480" w:lineRule="auto"/>
      <w:jc w:val="center"/>
    </w:pPr>
    <w:rPr>
      <w:rFonts w:ascii="Times New Roman" w:eastAsia="Times New Roman" w:hAnsi="Times New Roman" w:cs="Times New Roman"/>
      <w:caps/>
      <w:sz w:val="24"/>
      <w:szCs w:val="20"/>
    </w:rPr>
  </w:style>
  <w:style w:type="character" w:customStyle="1" w:styleId="ReferencesChar">
    <w:name w:val="References Char"/>
    <w:basedOn w:val="DefaultParagraphFont"/>
    <w:link w:val="References"/>
    <w:rsid w:val="00877C6E"/>
    <w:rPr>
      <w:rFonts w:ascii="Times New Roman" w:eastAsia="Times New Roman" w:hAnsi="Times New Roman" w:cs="Times New Roman"/>
      <w:cap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3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footer" Target="footer5.xml"/><Relationship Id="rId10" Type="http://schemas.openxmlformats.org/officeDocument/2006/relationships/footer" Target="foot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1</Pages>
  <Words>404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thi</dc:creator>
  <cp:lastModifiedBy>Sethi</cp:lastModifiedBy>
  <cp:revision>130</cp:revision>
  <dcterms:created xsi:type="dcterms:W3CDTF">2018-02-24T12:59:00Z</dcterms:created>
  <dcterms:modified xsi:type="dcterms:W3CDTF">2019-12-17T08:33:00Z</dcterms:modified>
</cp:coreProperties>
</file>